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60C96E" w14:textId="5CDE58BE" w:rsidR="005C1B30" w:rsidRDefault="00357AF9" w:rsidP="00357AF9">
      <w:pPr>
        <w:pStyle w:val="MTDisplayEquation"/>
      </w:pPr>
      <w:r>
        <w:tab/>
      </w:r>
      <w:r w:rsidRPr="00357AF9">
        <w:rPr>
          <w:position w:val="-126"/>
        </w:rPr>
        <w:object w:dxaOrig="3760" w:dyaOrig="2640" w14:anchorId="161D6D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8.05pt;height:132.2pt" o:ole="">
            <v:imagedata r:id="rId6" o:title=""/>
          </v:shape>
          <o:OLEObject Type="Embed" ProgID="Equation.DSMT4" ShapeID="_x0000_i1027" DrawAspect="Content" ObjectID="_1652689953" r:id="rId7"/>
        </w:object>
      </w:r>
      <w:r>
        <w:t xml:space="preserve"> </w:t>
      </w:r>
    </w:p>
    <w:p w14:paraId="2AD4719B" w14:textId="77777777" w:rsidR="00357AF9" w:rsidRDefault="00357AF9"/>
    <w:sectPr w:rsidR="00357A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D04D63A" w14:textId="77777777" w:rsidR="00137121" w:rsidRDefault="00137121" w:rsidP="00357AF9">
      <w:r>
        <w:separator/>
      </w:r>
    </w:p>
  </w:endnote>
  <w:endnote w:type="continuationSeparator" w:id="0">
    <w:p w14:paraId="48742DE3" w14:textId="77777777" w:rsidR="00137121" w:rsidRDefault="00137121" w:rsidP="00357A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31C504" w14:textId="77777777" w:rsidR="00137121" w:rsidRDefault="00137121" w:rsidP="00357AF9">
      <w:r>
        <w:separator/>
      </w:r>
    </w:p>
  </w:footnote>
  <w:footnote w:type="continuationSeparator" w:id="0">
    <w:p w14:paraId="6A1565F2" w14:textId="77777777" w:rsidR="00137121" w:rsidRDefault="00137121" w:rsidP="00357A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1428"/>
    <w:rsid w:val="00137121"/>
    <w:rsid w:val="001B1428"/>
    <w:rsid w:val="00222B93"/>
    <w:rsid w:val="00357AF9"/>
    <w:rsid w:val="005C1B30"/>
    <w:rsid w:val="00777ED4"/>
    <w:rsid w:val="008A4309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BE78057-6AFA-4517-9A9C-D380BB2EC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57A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57AF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57A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57AF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57AF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57A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06-02T06:39:00Z</dcterms:created>
  <dcterms:modified xsi:type="dcterms:W3CDTF">2020-06-03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